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949" w:rsidRPr="00E13591" w:rsidRDefault="00E13591" w:rsidP="00E13591">
      <w:pPr>
        <w:jc w:val="center"/>
        <w:rPr>
          <w:b/>
          <w:sz w:val="28"/>
          <w:lang w:val="el-GR"/>
        </w:rPr>
      </w:pPr>
      <w:r w:rsidRPr="00E13591">
        <w:rPr>
          <w:b/>
          <w:sz w:val="28"/>
          <w:lang w:val="el-GR"/>
        </w:rPr>
        <w:t>ΠΙΝΑΚΕΣ – ΑΣΚΗΣΕΙΣ</w:t>
      </w:r>
      <w:r w:rsidR="000E3FA4">
        <w:rPr>
          <w:b/>
          <w:sz w:val="28"/>
          <w:lang w:val="el-GR"/>
        </w:rPr>
        <w:t xml:space="preserve"> ΙΙ</w:t>
      </w:r>
    </w:p>
    <w:p w:rsidR="00E13591" w:rsidRDefault="00E13591" w:rsidP="00E13591">
      <w:pPr>
        <w:rPr>
          <w:lang w:val="el-GR"/>
        </w:rPr>
      </w:pPr>
    </w:p>
    <w:p w:rsidR="000E3FA4" w:rsidRPr="000E3FA4" w:rsidRDefault="000E3FA4" w:rsidP="000E3FA4">
      <w:pPr>
        <w:pStyle w:val="a3"/>
        <w:numPr>
          <w:ilvl w:val="0"/>
          <w:numId w:val="3"/>
        </w:numPr>
        <w:spacing w:after="0" w:line="240" w:lineRule="auto"/>
        <w:ind w:right="284"/>
        <w:jc w:val="both"/>
        <w:rPr>
          <w:spacing w:val="10"/>
        </w:rPr>
      </w:pPr>
      <w:proofErr w:type="spellStart"/>
      <w:r w:rsidRPr="000E3FA4">
        <w:rPr>
          <w:spacing w:val="10"/>
        </w:rPr>
        <w:t>Δίνετ</w:t>
      </w:r>
      <w:proofErr w:type="spellEnd"/>
      <w:r w:rsidRPr="000E3FA4">
        <w:rPr>
          <w:spacing w:val="10"/>
        </w:rPr>
        <w:t>αι ο π</w:t>
      </w:r>
      <w:proofErr w:type="spellStart"/>
      <w:r w:rsidRPr="000E3FA4">
        <w:rPr>
          <w:spacing w:val="10"/>
        </w:rPr>
        <w:t>ίν</w:t>
      </w:r>
      <w:proofErr w:type="spellEnd"/>
      <w:r w:rsidRPr="000E3FA4">
        <w:rPr>
          <w:spacing w:val="10"/>
        </w:rPr>
        <w:t xml:space="preserve">ακας: </w:t>
      </w:r>
    </w:p>
    <w:p w:rsidR="000E3FA4" w:rsidRPr="00710DDF" w:rsidRDefault="000E3FA4" w:rsidP="000E3FA4">
      <w:pPr>
        <w:ind w:left="653" w:right="284" w:hanging="369"/>
        <w:jc w:val="both"/>
        <w:rPr>
          <w:spacing w:val="10"/>
          <w:lang w:val="el-GR"/>
        </w:rPr>
      </w:pPr>
      <w:r w:rsidRPr="000E3FA4">
        <w:rPr>
          <w:spacing w:val="10"/>
          <w:lang w:val="el-GR"/>
        </w:rPr>
        <w:t xml:space="preserve"> Να βρείτε τον αντίστροφο του πίνακα Α</w:t>
      </w:r>
      <w:r w:rsidR="00710DDF" w:rsidRPr="00710DDF">
        <w:rPr>
          <w:spacing w:val="10"/>
          <w:lang w:val="el-GR"/>
        </w:rPr>
        <w:t xml:space="preserve"> </w:t>
      </w:r>
      <w:r w:rsidR="00710DDF">
        <w:rPr>
          <w:spacing w:val="10"/>
          <w:lang w:val="el-GR"/>
        </w:rPr>
        <w:t xml:space="preserve">με τη μέθοδο </w:t>
      </w:r>
      <w:r w:rsidR="00710DDF">
        <w:rPr>
          <w:spacing w:val="10"/>
        </w:rPr>
        <w:t>GAUSS</w:t>
      </w:r>
    </w:p>
    <w:p w:rsidR="000E3FA4" w:rsidRPr="0092676A" w:rsidRDefault="000E3FA4" w:rsidP="000E3FA4">
      <w:pPr>
        <w:ind w:left="653" w:right="284" w:firstLine="623"/>
        <w:jc w:val="both"/>
        <w:rPr>
          <w:spacing w:val="10"/>
        </w:rPr>
      </w:pPr>
      <w:r w:rsidRPr="009B33B8">
        <w:rPr>
          <w:spacing w:val="10"/>
          <w:position w:val="-50"/>
        </w:rPr>
        <w:object w:dxaOrig="18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67.45pt" o:ole="">
            <v:imagedata r:id="rId6" o:title=""/>
          </v:shape>
          <o:OLEObject Type="Embed" ProgID="Equation.DSMT4" ShapeID="_x0000_i1025" DrawAspect="Content" ObjectID="_1541237575" r:id="rId7"/>
        </w:object>
      </w:r>
    </w:p>
    <w:p w:rsidR="0062551D" w:rsidRPr="00A256F4" w:rsidRDefault="0062551D" w:rsidP="00E022C5">
      <w:pPr>
        <w:pStyle w:val="a3"/>
        <w:rPr>
          <w:rFonts w:cs="T3Font_7"/>
        </w:rPr>
      </w:pPr>
    </w:p>
    <w:p w:rsidR="00710DDF" w:rsidRPr="00710DDF" w:rsidRDefault="00710DDF" w:rsidP="00710DDF">
      <w:pPr>
        <w:pStyle w:val="a3"/>
        <w:numPr>
          <w:ilvl w:val="0"/>
          <w:numId w:val="3"/>
        </w:numPr>
        <w:jc w:val="both"/>
        <w:rPr>
          <w:spacing w:val="10"/>
          <w:lang w:val="el-GR"/>
        </w:rPr>
      </w:pPr>
      <w:r w:rsidRPr="00710DDF">
        <w:rPr>
          <w:b/>
          <w:bCs/>
          <w:lang w:val="el-GR"/>
        </w:rPr>
        <w:t xml:space="preserve"> </w:t>
      </w:r>
      <w:r w:rsidRPr="00710DDF">
        <w:rPr>
          <w:spacing w:val="10"/>
          <w:lang w:val="el-GR"/>
        </w:rPr>
        <w:t>Να λυθεί με τ</w:t>
      </w:r>
      <w:r>
        <w:rPr>
          <w:spacing w:val="10"/>
          <w:lang w:val="el-GR"/>
        </w:rPr>
        <w:t>ις</w:t>
      </w:r>
      <w:r w:rsidRPr="00710DDF">
        <w:rPr>
          <w:spacing w:val="10"/>
          <w:lang w:val="el-GR"/>
        </w:rPr>
        <w:t xml:space="preserve"> μ</w:t>
      </w:r>
      <w:r>
        <w:rPr>
          <w:spacing w:val="10"/>
          <w:lang w:val="el-GR"/>
        </w:rPr>
        <w:t>εθόδους</w:t>
      </w:r>
      <w:r w:rsidRPr="00710DDF">
        <w:rPr>
          <w:spacing w:val="10"/>
          <w:lang w:val="el-GR"/>
        </w:rPr>
        <w:t xml:space="preserve"> </w:t>
      </w:r>
      <w:r w:rsidRPr="00710DDF">
        <w:rPr>
          <w:spacing w:val="10"/>
        </w:rPr>
        <w:t>Gauss</w:t>
      </w:r>
      <w:r w:rsidRPr="00710DDF">
        <w:rPr>
          <w:spacing w:val="10"/>
          <w:lang w:val="el-GR"/>
        </w:rPr>
        <w:t xml:space="preserve"> </w:t>
      </w:r>
      <w:r>
        <w:rPr>
          <w:spacing w:val="10"/>
          <w:lang w:val="el-GR"/>
        </w:rPr>
        <w:t xml:space="preserve">και </w:t>
      </w:r>
      <w:r>
        <w:rPr>
          <w:spacing w:val="10"/>
        </w:rPr>
        <w:t>Cramer</w:t>
      </w:r>
      <w:r w:rsidRPr="00710DDF">
        <w:rPr>
          <w:spacing w:val="10"/>
          <w:lang w:val="el-GR"/>
        </w:rPr>
        <w:t xml:space="preserve"> το σύστημα: </w:t>
      </w:r>
    </w:p>
    <w:p w:rsidR="00710DDF" w:rsidRPr="00710DDF" w:rsidRDefault="00710DDF" w:rsidP="00710DDF">
      <w:pPr>
        <w:ind w:left="360"/>
        <w:jc w:val="center"/>
        <w:rPr>
          <w:lang w:val="el-GR"/>
        </w:rPr>
      </w:pPr>
      <w:r>
        <w:rPr>
          <w:noProof/>
          <w:spacing w:val="10"/>
        </w:rPr>
        <w:drawing>
          <wp:inline distT="0" distB="0" distL="0" distR="0">
            <wp:extent cx="1448655" cy="832022"/>
            <wp:effectExtent l="0" t="0" r="0" b="635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163" cy="832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0DDF">
        <w:rPr>
          <w:rFonts w:ascii="Arial" w:hAnsi="Arial" w:cs="Arial"/>
          <w:spacing w:val="10"/>
          <w:lang w:val="el-GR"/>
        </w:rPr>
        <w:tab/>
      </w:r>
      <w:r w:rsidRPr="00710DDF">
        <w:rPr>
          <w:rFonts w:ascii="Arial" w:hAnsi="Arial" w:cs="Arial"/>
          <w:spacing w:val="10"/>
          <w:lang w:val="el-GR"/>
        </w:rPr>
        <w:tab/>
      </w:r>
      <w:r w:rsidRPr="00710DDF">
        <w:rPr>
          <w:rFonts w:ascii="Arial" w:hAnsi="Arial" w:cs="Arial"/>
          <w:spacing w:val="10"/>
          <w:lang w:val="el-GR"/>
        </w:rPr>
        <w:tab/>
      </w:r>
      <w:bookmarkStart w:id="0" w:name="_GoBack"/>
      <w:bookmarkEnd w:id="0"/>
      <w:r w:rsidRPr="00710DDF">
        <w:rPr>
          <w:rFonts w:ascii="Arial" w:hAnsi="Arial" w:cs="Arial"/>
          <w:spacing w:val="10"/>
          <w:lang w:val="el-GR"/>
        </w:rPr>
        <w:tab/>
      </w:r>
      <w:r w:rsidRPr="00710DDF">
        <w:rPr>
          <w:rFonts w:ascii="Arial" w:hAnsi="Arial" w:cs="Arial"/>
          <w:spacing w:val="10"/>
          <w:lang w:val="el-GR"/>
        </w:rPr>
        <w:tab/>
      </w:r>
      <w:r w:rsidRPr="00710DDF">
        <w:rPr>
          <w:rFonts w:ascii="Arial" w:hAnsi="Arial" w:cs="Arial"/>
          <w:spacing w:val="10"/>
          <w:lang w:val="el-GR"/>
        </w:rPr>
        <w:tab/>
      </w:r>
      <w:r w:rsidRPr="00710DDF">
        <w:rPr>
          <w:rFonts w:ascii="Arial" w:hAnsi="Arial" w:cs="Arial"/>
          <w:spacing w:val="10"/>
          <w:lang w:val="el-GR"/>
        </w:rPr>
        <w:tab/>
      </w:r>
    </w:p>
    <w:p w:rsidR="00710DDF" w:rsidRPr="00710DDF" w:rsidRDefault="00710DDF" w:rsidP="00710DDF">
      <w:pPr>
        <w:widowControl w:val="0"/>
        <w:autoSpaceDE w:val="0"/>
        <w:autoSpaceDN w:val="0"/>
        <w:adjustRightInd w:val="0"/>
        <w:jc w:val="right"/>
        <w:rPr>
          <w:rFonts w:ascii="Arial" w:hAnsi="Arial" w:cs="Arial"/>
          <w:lang w:val="el-GR"/>
        </w:rPr>
        <w:sectPr w:rsidR="00710DDF" w:rsidRPr="00710DDF" w:rsidSect="00710DDF">
          <w:pgSz w:w="12242" w:h="15842"/>
          <w:pgMar w:top="2481" w:right="1720" w:bottom="720" w:left="1435" w:header="720" w:footer="720" w:gutter="0"/>
          <w:cols w:space="720"/>
          <w:noEndnote/>
        </w:sectPr>
      </w:pPr>
    </w:p>
    <w:p w:rsidR="0062551D" w:rsidRPr="0062551D" w:rsidRDefault="0062551D" w:rsidP="000E3FA4">
      <w:pPr>
        <w:pStyle w:val="a3"/>
        <w:rPr>
          <w:lang w:val="el-GR"/>
        </w:rPr>
      </w:pPr>
    </w:p>
    <w:p w:rsidR="00E022C5" w:rsidRPr="0062551D" w:rsidRDefault="00E022C5" w:rsidP="00E022C5">
      <w:pPr>
        <w:rPr>
          <w:lang w:val="el-GR"/>
        </w:rPr>
      </w:pPr>
    </w:p>
    <w:sectPr w:rsidR="00E022C5" w:rsidRPr="006255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3Font_7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92357"/>
    <w:multiLevelType w:val="hybridMultilevel"/>
    <w:tmpl w:val="540CE1BC"/>
    <w:lvl w:ilvl="0" w:tplc="71F669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8A5374"/>
    <w:multiLevelType w:val="hybridMultilevel"/>
    <w:tmpl w:val="BE5A392A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9B3676E"/>
    <w:multiLevelType w:val="hybridMultilevel"/>
    <w:tmpl w:val="514066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591"/>
    <w:rsid w:val="000E3FA4"/>
    <w:rsid w:val="00102C16"/>
    <w:rsid w:val="002A1101"/>
    <w:rsid w:val="00406B30"/>
    <w:rsid w:val="0051313C"/>
    <w:rsid w:val="005A0071"/>
    <w:rsid w:val="005C1C3E"/>
    <w:rsid w:val="0062551D"/>
    <w:rsid w:val="00710DDF"/>
    <w:rsid w:val="00907E12"/>
    <w:rsid w:val="00A256F4"/>
    <w:rsid w:val="00A43949"/>
    <w:rsid w:val="00AF69E8"/>
    <w:rsid w:val="00E022C5"/>
    <w:rsid w:val="00E1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E3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E3F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E3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E3F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9</Words>
  <Characters>168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5-10-09T09:45:00Z</cp:lastPrinted>
  <dcterms:created xsi:type="dcterms:W3CDTF">2016-11-21T10:43:00Z</dcterms:created>
  <dcterms:modified xsi:type="dcterms:W3CDTF">2016-11-21T10:46:00Z</dcterms:modified>
</cp:coreProperties>
</file>